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3" r:id="rId2"/>
    <p:sldId id="287" r:id="rId3"/>
    <p:sldId id="288" r:id="rId4"/>
    <p:sldId id="289" r:id="rId5"/>
    <p:sldId id="290" r:id="rId6"/>
    <p:sldId id="291" r:id="rId7"/>
    <p:sldId id="292" r:id="rId8"/>
    <p:sldId id="293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203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9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ED6317-BC83-4BFC-A2AF-5895D4D10B46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152E6C-38DD-40CD-A67E-41AB1FB336F0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75603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8332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6127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3473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3779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9637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0757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1255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9FC5AF-E927-40F3-8686-47BCBB1DFEF9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9435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14701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5014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7833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448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1925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1711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8074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66887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6858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0269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261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86B26-5707-492F-8DC9-07309D1BB61F}" type="datetimeFigureOut">
              <a:rPr lang="ru-RU" smtClean="0"/>
              <a:t>28.10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055F79-62B8-4E69-9AF4-3DF31B7670C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1961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6" Type="http://schemas.microsoft.com/office/2007/relationships/hdphoto" Target="../media/hdphoto2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32.bin"/><Relationship Id="rId17" Type="http://schemas.microsoft.com/office/2007/relationships/hdphoto" Target="../media/hdphoto3.wdp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40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emf"/><Relationship Id="rId4" Type="http://schemas.openxmlformats.org/officeDocument/2006/relationships/image" Target="../media/image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8481" y="53896"/>
            <a:ext cx="10555705" cy="933650"/>
          </a:xfrm>
        </p:spPr>
        <p:txBody>
          <a:bodyPr>
            <a:normAutofit/>
          </a:bodyPr>
          <a:lstStyle/>
          <a:p>
            <a:pPr lvl="0"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Національ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аерокосміч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університет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ім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. М.Є. 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Жуковського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Харківськ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авіаційний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1" i="0" strike="noStrike" cap="none" normalizeH="0" baseline="0" dirty="0" err="1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інститут</a:t>
            </a:r>
            <a:r>
              <a:rPr kumimoji="0" lang="ru-RU" altLang="ru-RU" sz="2000" b="1" i="0" strike="noStrike" cap="none" normalizeH="0" baseline="0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7969" y="1261641"/>
            <a:ext cx="9144000" cy="59980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501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Аерокосмічних радіоелектронних систем»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211" y="81542"/>
            <a:ext cx="1123319" cy="1018572"/>
          </a:xfrm>
          <a:prstGeom prst="rect">
            <a:avLst/>
          </a:prstGeom>
        </p:spPr>
      </p:pic>
      <p:cxnSp>
        <p:nvCxnSpPr>
          <p:cNvPr id="9" name="Прямая соединительная линия 8"/>
          <p:cNvCxnSpPr/>
          <p:nvPr/>
        </p:nvCxnSpPr>
        <p:spPr>
          <a:xfrm flipV="1">
            <a:off x="0" y="1100114"/>
            <a:ext cx="12192000" cy="276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дзаголовок 2"/>
          <p:cNvSpPr txBox="1">
            <a:spLocks/>
          </p:cNvSpPr>
          <p:nvPr/>
        </p:nvSpPr>
        <p:spPr>
          <a:xfrm>
            <a:off x="1350169" y="3196717"/>
            <a:ext cx="9150365" cy="7917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одзаголовок 2"/>
          <p:cNvSpPr txBox="1">
            <a:spLocks/>
          </p:cNvSpPr>
          <p:nvPr/>
        </p:nvSpPr>
        <p:spPr>
          <a:xfrm>
            <a:off x="517235" y="3930406"/>
            <a:ext cx="11157527" cy="740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146720C-B20F-4C47-802E-A57A3BD9D6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2091" y="1885255"/>
            <a:ext cx="1827817" cy="182781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D5652BF-0626-49BF-9AF9-DA827618C89D}"/>
              </a:ext>
            </a:extLst>
          </p:cNvPr>
          <p:cNvSpPr txBox="1"/>
          <p:nvPr/>
        </p:nvSpPr>
        <p:spPr>
          <a:xfrm>
            <a:off x="3034114" y="3988429"/>
            <a:ext cx="6123767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актичне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няття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№1</a:t>
            </a:r>
          </a:p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остатичних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ів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і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остей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Гаусса-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троградського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692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731" y="42035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A170AF6-DD9E-454C-B9DD-C517AA433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8233"/>
              </p:ext>
            </p:extLst>
          </p:nvPr>
        </p:nvGraphicFramePr>
        <p:xfrm>
          <a:off x="6543944" y="1253042"/>
          <a:ext cx="1324305" cy="7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5" imgW="1015559" imgH="545863" progId="Equation.DSMT4">
                  <p:embed/>
                </p:oleObj>
              </mc:Choice>
              <mc:Fallback>
                <p:oleObj name="Equation" r:id="rId5" imgW="1015559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44" y="1253042"/>
                        <a:ext cx="1324305" cy="705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Заголовок 16">
            <a:extLst>
              <a:ext uri="{FF2B5EF4-FFF2-40B4-BE49-F238E27FC236}">
                <a16:creationId xmlns:a16="http://schemas.microsoft.com/office/drawing/2014/main" id="{0FFB49FC-6100-45F0-8084-D0352B794D1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57533" y="973662"/>
            <a:ext cx="4597399" cy="357394"/>
          </a:xfrm>
        </p:spPr>
        <p:txBody>
          <a:bodyPr>
            <a:normAutofit fontScale="90000"/>
          </a:bodyPr>
          <a:lstStyle/>
          <a:p>
            <a:br>
              <a:rPr lang="ru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ість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є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гляд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2000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BC1AC149-51CE-4A4A-B595-BC13D9045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077"/>
              </p:ext>
            </p:extLst>
          </p:nvPr>
        </p:nvGraphicFramePr>
        <p:xfrm>
          <a:off x="1047012" y="2060917"/>
          <a:ext cx="266119" cy="30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7" imgW="190335" imgH="215713" progId="Equation.DSMT4">
                  <p:embed/>
                </p:oleObj>
              </mc:Choice>
              <mc:Fallback>
                <p:oleObj name="Equation" r:id="rId7" imgW="190335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12" y="2060917"/>
                        <a:ext cx="266119" cy="30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AE8B1C01-5C55-4C69-89D8-97B99AE03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873" y="2060917"/>
            <a:ext cx="504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вектор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лектростатичного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ля;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6FF441EF-5F72-4F23-B0D8-BF6227673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012" y="2417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BD61C3A1-2C78-464C-9D94-C176251C5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36767"/>
              </p:ext>
            </p:extLst>
          </p:nvPr>
        </p:nvGraphicFramePr>
        <p:xfrm>
          <a:off x="1047012" y="2417754"/>
          <a:ext cx="325387" cy="31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12" y="2417754"/>
                        <a:ext cx="325387" cy="31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9">
            <a:extLst>
              <a:ext uri="{FF2B5EF4-FFF2-40B4-BE49-F238E27FC236}">
                <a16:creationId xmlns:a16="http://schemas.microsoft.com/office/drawing/2014/main" id="{A6FF03E5-F35A-4CF3-8732-8E28A89B1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873" y="2427823"/>
            <a:ext cx="4127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ощ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яку проходить вектор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дукції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C2BD63A9-EE71-46F9-9996-B3014FBBA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77783"/>
              </p:ext>
            </p:extLst>
          </p:nvPr>
        </p:nvGraphicFramePr>
        <p:xfrm>
          <a:off x="1054419" y="2774592"/>
          <a:ext cx="258712" cy="34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1" imgW="177646" imgH="241091" progId="Equation.DSMT4">
                  <p:embed/>
                </p:oleObj>
              </mc:Choice>
              <mc:Fallback>
                <p:oleObj name="Equation" r:id="rId11" imgW="177646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419" y="2774592"/>
                        <a:ext cx="258712" cy="340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3">
            <a:extLst>
              <a:ext uri="{FF2B5EF4-FFF2-40B4-BE49-F238E27FC236}">
                <a16:creationId xmlns:a16="http://schemas.microsoft.com/office/drawing/2014/main" id="{9611621E-9AEA-47EC-93D7-0ED93F47B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705" y="2818250"/>
            <a:ext cx="12779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kumimoji="0" lang="en-US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i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й заряд. </a:t>
            </a:r>
          </a:p>
        </p:txBody>
      </p:sp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24111123-067D-4B88-B48F-228ADD1535EE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41968" y="3546566"/>
            <a:ext cx="4700348" cy="1514902"/>
          </a:xfrm>
          <a:prstGeom prst="rect">
            <a:avLst/>
          </a:prstGeom>
        </p:spPr>
      </p:pic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CCFCDA4A-1442-4B56-9B27-C4C120850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62808"/>
              </p:ext>
            </p:extLst>
          </p:nvPr>
        </p:nvGraphicFramePr>
        <p:xfrm>
          <a:off x="7051784" y="3861800"/>
          <a:ext cx="2952683" cy="32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4" imgW="2425700" imgH="266700" progId="Equation.DSMT4">
                  <p:embed/>
                </p:oleObj>
              </mc:Choice>
              <mc:Fallback>
                <p:oleObj name="Equation" r:id="rId14" imgW="24257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784" y="3861800"/>
                        <a:ext cx="2952683" cy="32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>
            <a:extLst>
              <a:ext uri="{FF2B5EF4-FFF2-40B4-BE49-F238E27FC236}">
                <a16:creationId xmlns:a16="http://schemas.microsoft.com/office/drawing/2014/main" id="{A7E89157-F4CE-4EE4-8C14-712D6506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53403"/>
              </p:ext>
            </p:extLst>
          </p:nvPr>
        </p:nvGraphicFramePr>
        <p:xfrm>
          <a:off x="8106571" y="5005048"/>
          <a:ext cx="217765" cy="2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6" imgW="139639" imgH="190417" progId="Equation.DSMT4">
                  <p:embed/>
                </p:oleObj>
              </mc:Choice>
              <mc:Fallback>
                <p:oleObj name="Equation" r:id="rId16" imgW="139639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571" y="5005048"/>
                        <a:ext cx="217765" cy="28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A39FE448-DE4F-4231-AA9E-DE92C61F8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66026"/>
              </p:ext>
            </p:extLst>
          </p:nvPr>
        </p:nvGraphicFramePr>
        <p:xfrm>
          <a:off x="1655564" y="5388249"/>
          <a:ext cx="408189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18" imgW="406048" imgH="266469" progId="Equation.DSMT4">
                  <p:embed/>
                </p:oleObj>
              </mc:Choice>
              <mc:Fallback>
                <p:oleObj name="Equation" r:id="rId18" imgW="406048" imgH="26646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64" y="5388249"/>
                        <a:ext cx="408189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D8276EA0-2D76-4B8A-A416-E5E3EBC18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0950"/>
              </p:ext>
            </p:extLst>
          </p:nvPr>
        </p:nvGraphicFramePr>
        <p:xfrm>
          <a:off x="5227830" y="5388256"/>
          <a:ext cx="18985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20" imgW="190335" imgH="215713" progId="Equation.DSMT4">
                  <p:embed/>
                </p:oleObj>
              </mc:Choice>
              <mc:Fallback>
                <p:oleObj name="Equation" r:id="rId20" imgW="190335" imgH="2157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830" y="5388256"/>
                        <a:ext cx="18985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AAA74C5D-FF16-442C-8A31-9AFD65BAE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03381"/>
              </p:ext>
            </p:extLst>
          </p:nvPr>
        </p:nvGraphicFramePr>
        <p:xfrm>
          <a:off x="5638183" y="5388249"/>
          <a:ext cx="237319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22" imgW="241300" imgH="228600" progId="Equation.DSMT4">
                  <p:embed/>
                </p:oleObj>
              </mc:Choice>
              <mc:Fallback>
                <p:oleObj name="Equation" r:id="rId22" imgW="2413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183" y="5388249"/>
                        <a:ext cx="237319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38">
            <a:extLst>
              <a:ext uri="{FF2B5EF4-FFF2-40B4-BE49-F238E27FC236}">
                <a16:creationId xmlns:a16="http://schemas.microsoft.com/office/drawing/2014/main" id="{3E4FE231-FE05-4037-A728-E67C4BB05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968" y="4958069"/>
            <a:ext cx="83671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я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UA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верхня</a:t>
            </a:r>
            <a:r>
              <a:rPr lang="ru-RU" altLang="ru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вн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рієнтацію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сторі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ну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ектором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ормалі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до не</a:t>
            </a:r>
            <a:r>
              <a:rPr kumimoji="0" lang="uk-UA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ї.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40">
            <a:extLst>
              <a:ext uri="{FF2B5EF4-FFF2-40B4-BE49-F238E27FC236}">
                <a16:creationId xmlns:a16="http://schemas.microsoft.com/office/drawing/2014/main" id="{EB4A0B74-7A05-46EF-92E8-DD31D8499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085" y="5308365"/>
            <a:ext cx="5444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буток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є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алярним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бутком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кторів</a:t>
            </a: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и 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Заголовок 16">
            <a:extLst>
              <a:ext uri="{FF2B5EF4-FFF2-40B4-BE49-F238E27FC236}">
                <a16:creationId xmlns:a16="http://schemas.microsoft.com/office/drawing/2014/main" id="{4F861E9D-5902-4E07-B3B8-41C15FC7566E}"/>
              </a:ext>
            </a:extLst>
          </p:cNvPr>
          <p:cNvSpPr txBox="1">
            <a:spLocks/>
          </p:cNvSpPr>
          <p:nvPr/>
        </p:nvSpPr>
        <p:spPr>
          <a:xfrm>
            <a:off x="3979842" y="92047"/>
            <a:ext cx="4758716" cy="53998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br>
              <a:rPr lang="ru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1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ість</a:t>
            </a:r>
            <a:r>
              <a:rPr lang="ru-RU" sz="1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endParaRPr lang="ru-UA" sz="1800" b="1" u="sng" dirty="0"/>
          </a:p>
        </p:txBody>
      </p:sp>
    </p:spTree>
    <p:extLst>
      <p:ext uri="{BB962C8B-B14F-4D97-AF65-F5344CB8AC3E}">
        <p14:creationId xmlns:p14="http://schemas.microsoft.com/office/powerpoint/2010/main" val="253940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9" grpId="0"/>
      <p:bldP spid="34" grpId="0"/>
      <p:bldP spid="54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566809-B226-4227-B3C1-7BD789AE9AFA}"/>
              </a:ext>
            </a:extLst>
          </p:cNvPr>
          <p:cNvSpPr txBox="1"/>
          <p:nvPr/>
        </p:nvSpPr>
        <p:spPr>
          <a:xfrm>
            <a:off x="1572683" y="125723"/>
            <a:ext cx="9046633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ля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го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а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скінчен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вжини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4DED466-7030-4D81-A7A6-E86A44DED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2133" y="167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E501669-8FB2-45CF-90AF-484BC1FE9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743101"/>
              </p:ext>
            </p:extLst>
          </p:nvPr>
        </p:nvGraphicFramePr>
        <p:xfrm>
          <a:off x="7159625" y="1368425"/>
          <a:ext cx="4348163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r:id="rId5" imgW="4353357" imgH="2652979" progId="Visio.Drawing.11">
                  <p:embed/>
                </p:oleObj>
              </mc:Choice>
              <mc:Fallback>
                <p:oleObj r:id="rId5" imgW="4353357" imgH="265297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alphaModFix/>
                        <a:lum contrast="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1368425"/>
                        <a:ext cx="4348163" cy="2655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F267ABEA-A9D8-4F74-8955-78FBA6D2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35078"/>
              </p:ext>
            </p:extLst>
          </p:nvPr>
        </p:nvGraphicFramePr>
        <p:xfrm>
          <a:off x="243606" y="1309435"/>
          <a:ext cx="68040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7" imgW="5016240" imgH="787320" progId="Equation.DSMT4">
                  <p:embed/>
                </p:oleObj>
              </mc:Choice>
              <mc:Fallback>
                <p:oleObj name="Equation" r:id="rId7" imgW="501624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06" y="1309435"/>
                        <a:ext cx="6804025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6493F935-3406-4759-9AF0-EC181BA3A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473" y="24204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8D2DE9A0-5EE2-4546-B22E-2746F3ED9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22707"/>
              </p:ext>
            </p:extLst>
          </p:nvPr>
        </p:nvGraphicFramePr>
        <p:xfrm>
          <a:off x="322263" y="2827338"/>
          <a:ext cx="47799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9" imgW="3403440" imgH="266400" progId="Equation.DSMT4">
                  <p:embed/>
                </p:oleObj>
              </mc:Choice>
              <mc:Fallback>
                <p:oleObj name="Equation" r:id="rId9" imgW="3403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827338"/>
                        <a:ext cx="4779962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1762A30C-D3C4-45EC-8A94-3619285A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176FE77-A335-499C-9F25-416B2D342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4303"/>
              </p:ext>
            </p:extLst>
          </p:nvPr>
        </p:nvGraphicFramePr>
        <p:xfrm>
          <a:off x="322263" y="3434569"/>
          <a:ext cx="61452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1" imgW="4292280" imgH="495000" progId="Equation.DSMT4">
                  <p:embed/>
                </p:oleObj>
              </mc:Choice>
              <mc:Fallback>
                <p:oleObj name="Equation" r:id="rId11" imgW="42922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434569"/>
                        <a:ext cx="6145213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>
            <a:extLst>
              <a:ext uri="{FF2B5EF4-FFF2-40B4-BE49-F238E27FC236}">
                <a16:creationId xmlns:a16="http://schemas.microsoft.com/office/drawing/2014/main" id="{5AC070FE-F3F5-4856-9908-60D00DD3F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E702A795-47A9-4EA6-B693-C59EB1700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90560"/>
              </p:ext>
            </p:extLst>
          </p:nvPr>
        </p:nvGraphicFramePr>
        <p:xfrm>
          <a:off x="3163782" y="4342383"/>
          <a:ext cx="1986189" cy="31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3" imgW="1460500" imgH="228600" progId="Equation.DSMT4">
                  <p:embed/>
                </p:oleObj>
              </mc:Choice>
              <mc:Fallback>
                <p:oleObj name="Equation" r:id="rId13" imgW="146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782" y="4342383"/>
                        <a:ext cx="1986189" cy="311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2">
            <a:extLst>
              <a:ext uri="{FF2B5EF4-FFF2-40B4-BE49-F238E27FC236}">
                <a16:creationId xmlns:a16="http://schemas.microsoft.com/office/drawing/2014/main" id="{7BE54008-E993-4396-A515-AEA82CEE0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496FC73-1D61-4612-8D8C-DF2E42F3B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32198"/>
              </p:ext>
            </p:extLst>
          </p:nvPr>
        </p:nvGraphicFramePr>
        <p:xfrm>
          <a:off x="3594340" y="4750302"/>
          <a:ext cx="923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5" imgW="926698" imgH="444307" progId="Equation.DSMT4">
                  <p:embed/>
                </p:oleObj>
              </mc:Choice>
              <mc:Fallback>
                <p:oleObj name="Equation" r:id="rId15" imgW="926698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40" y="4750302"/>
                        <a:ext cx="923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>
            <a:extLst>
              <a:ext uri="{FF2B5EF4-FFF2-40B4-BE49-F238E27FC236}">
                <a16:creationId xmlns:a16="http://schemas.microsoft.com/office/drawing/2014/main" id="{29722ED7-D0F2-430D-B73B-F201A8554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EAE579D2-9417-483C-B24B-CDE718F7C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21989"/>
              </p:ext>
            </p:extLst>
          </p:nvPr>
        </p:nvGraphicFramePr>
        <p:xfrm>
          <a:off x="346075" y="5294313"/>
          <a:ext cx="4521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7" imgW="3060360" imgH="241200" progId="Equation.DSMT4">
                  <p:embed/>
                </p:oleObj>
              </mc:Choice>
              <mc:Fallback>
                <p:oleObj name="Equation" r:id="rId17" imgW="30603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294313"/>
                        <a:ext cx="4521200" cy="350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6">
            <a:extLst>
              <a:ext uri="{FF2B5EF4-FFF2-40B4-BE49-F238E27FC236}">
                <a16:creationId xmlns:a16="http://schemas.microsoft.com/office/drawing/2014/main" id="{153DEA7E-4C5E-47EC-B369-F436F7D4C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1B2980CE-6AE6-4617-8774-5C91C402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45474"/>
              </p:ext>
            </p:extLst>
          </p:nvPr>
        </p:nvGraphicFramePr>
        <p:xfrm>
          <a:off x="3594340" y="5741519"/>
          <a:ext cx="956881" cy="31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9" imgW="736600" imgH="241300" progId="Equation.DSMT4">
                  <p:embed/>
                </p:oleObj>
              </mc:Choice>
              <mc:Fallback>
                <p:oleObj name="Equation" r:id="rId19" imgW="736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340" y="5741519"/>
                        <a:ext cx="956881" cy="310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E7027C0C-1E53-4049-B6EB-FF461340E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65251"/>
              </p:ext>
            </p:extLst>
          </p:nvPr>
        </p:nvGraphicFramePr>
        <p:xfrm>
          <a:off x="7159625" y="4024313"/>
          <a:ext cx="4348163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r:id="rId21" imgW="4373189" imgH="2423119" progId="Visio.Drawing.11">
                  <p:embed/>
                </p:oleObj>
              </mc:Choice>
              <mc:Fallback>
                <p:oleObj r:id="rId21" imgW="4373189" imgH="2423119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lum contrast="2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4024313"/>
                        <a:ext cx="4348163" cy="24034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898572E-10D0-4611-BF0B-0A1D16DEA5B6}"/>
              </a:ext>
            </a:extLst>
          </p:cNvPr>
          <p:cNvSpPr txBox="1"/>
          <p:nvPr/>
        </p:nvSpPr>
        <p:spPr>
          <a:xfrm>
            <a:off x="8120917" y="1015078"/>
            <a:ext cx="24242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ий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</a:t>
            </a:r>
            <a:endParaRPr lang="ru-UA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F06C19A-0F57-431F-BADB-8EF7521A0433}"/>
              </a:ext>
            </a:extLst>
          </p:cNvPr>
          <p:cNvSpPr txBox="1"/>
          <p:nvPr/>
        </p:nvSpPr>
        <p:spPr>
          <a:xfrm>
            <a:off x="7954193" y="6090647"/>
            <a:ext cx="30703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г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ліндра</a:t>
            </a:r>
            <a:endParaRPr lang="ru-UA" dirty="0"/>
          </a:p>
        </p:txBody>
      </p:sp>
    </p:spTree>
    <p:extLst>
      <p:ext uri="{BB962C8B-B14F-4D97-AF65-F5344CB8AC3E}">
        <p14:creationId xmlns:p14="http://schemas.microsoft.com/office/powerpoint/2010/main" val="116005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Заголовок 9">
            <a:extLst>
              <a:ext uri="{FF2B5EF4-FFF2-40B4-BE49-F238E27FC236}">
                <a16:creationId xmlns:a16="http://schemas.microsoft.com/office/drawing/2014/main" id="{96DE8838-836F-43A8-A5B6-7B1AC59E98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42736" y="228600"/>
            <a:ext cx="5506528" cy="344067"/>
          </a:xfrm>
        </p:spPr>
        <p:txBody>
          <a:bodyPr>
            <a:normAutofit/>
          </a:bodyPr>
          <a:lstStyle/>
          <a:p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ля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фери</a:t>
            </a:r>
            <a:endParaRPr lang="ru-UA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6CB8B3C-3700-4372-98B8-54E906632717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91000"/>
                    </a14:imgEffect>
                    <a14:imgEffect>
                      <a14:brightnessContrast bright="17000" contrast="6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41100" y="990929"/>
            <a:ext cx="3178813" cy="297698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  <a:reflection blurRad="6350" stA="50000" endA="300" endPos="38500" dist="50800" dir="5400000" sy="-100000" algn="bl" rotWithShape="0"/>
          </a:effectLst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8E07AB4-0DB0-49BA-B202-E9E806926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77458"/>
              </p:ext>
            </p:extLst>
          </p:nvPr>
        </p:nvGraphicFramePr>
        <p:xfrm>
          <a:off x="2061894" y="2353982"/>
          <a:ext cx="4210089" cy="69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7" imgW="2692400" imgH="444500" progId="Equation.DSMT4">
                  <p:embed/>
                </p:oleObj>
              </mc:Choice>
              <mc:Fallback>
                <p:oleObj name="Equation" r:id="rId7" imgW="2692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894" y="2353982"/>
                        <a:ext cx="4210089" cy="699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23D1109-E94B-4E9E-AA48-5AF83C745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34630"/>
              </p:ext>
            </p:extLst>
          </p:nvPr>
        </p:nvGraphicFramePr>
        <p:xfrm>
          <a:off x="3129711" y="1354002"/>
          <a:ext cx="1248862" cy="79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9" imgW="736560" imgH="469800" progId="Equation.DSMT4">
                  <p:embed/>
                </p:oleObj>
              </mc:Choice>
              <mc:Fallback>
                <p:oleObj name="Equation" r:id="rId9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9711" y="1354002"/>
                        <a:ext cx="1248862" cy="79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20BACC3-8835-42C0-BDD8-53B20DE35CC6}"/>
              </a:ext>
            </a:extLst>
          </p:cNvPr>
          <p:cNvSpPr txBox="1"/>
          <p:nvPr/>
        </p:nvSpPr>
        <p:spPr>
          <a:xfrm>
            <a:off x="7884034" y="3891713"/>
            <a:ext cx="20929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фера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ABFACCD-2911-4ECB-A27D-C8EC4D047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76593"/>
              </p:ext>
            </p:extLst>
          </p:nvPr>
        </p:nvGraphicFramePr>
        <p:xfrm>
          <a:off x="3637002" y="3176729"/>
          <a:ext cx="907240" cy="61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1" imgW="736280" imgH="495085" progId="Equation.DSMT4">
                  <p:embed/>
                </p:oleObj>
              </mc:Choice>
              <mc:Fallback>
                <p:oleObj name="Equation" r:id="rId11" imgW="736280" imgH="49508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002" y="3176729"/>
                        <a:ext cx="907240" cy="612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23F7FD7D-C491-4A83-8CD3-AD869A2CE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46395"/>
              </p:ext>
            </p:extLst>
          </p:nvPr>
        </p:nvGraphicFramePr>
        <p:xfrm>
          <a:off x="297551" y="3887788"/>
          <a:ext cx="45624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r:id="rId13" imgW="4039941" imgH="2423119" progId="Visio.Drawing.11">
                  <p:embed/>
                </p:oleObj>
              </mc:Choice>
              <mc:Fallback>
                <p:oleObj r:id="rId13" imgW="4039941" imgH="242311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51" y="3887788"/>
                        <a:ext cx="4562475" cy="27384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8AA55F5A-1F2B-47D9-BFCD-6D54FB74D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35845"/>
              </p:ext>
            </p:extLst>
          </p:nvPr>
        </p:nvGraphicFramePr>
        <p:xfrm>
          <a:off x="4952525" y="5703888"/>
          <a:ext cx="4451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5" imgW="3111480" imgH="228600" progId="Equation.DSMT4">
                  <p:embed/>
                </p:oleObj>
              </mc:Choice>
              <mc:Fallback>
                <p:oleObj name="Equation" r:id="rId15" imgW="3111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2525" y="5703888"/>
                        <a:ext cx="4451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52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66CAD3-A47E-43D5-85AA-A7696F43F586}"/>
              </a:ext>
            </a:extLst>
          </p:cNvPr>
          <p:cNvSpPr txBox="1"/>
          <p:nvPr/>
        </p:nvSpPr>
        <p:spPr>
          <a:xfrm>
            <a:off x="2615816" y="73395"/>
            <a:ext cx="7208017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</a:pP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ля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скінченної</a:t>
            </a:r>
            <a:r>
              <a:rPr lang="ru-RU" sz="18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ини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6BF964D-ACBD-4AB6-9604-F36FC420A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100000"/>
                    </a14:imgEffect>
                    <a14:imgEffect>
                      <a14:brightnessContrast bright="-55000" contrast="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531809" y="1743327"/>
            <a:ext cx="3551383" cy="29746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867DC15-ABC5-4547-A73F-FF4FC3741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580" y="2112416"/>
            <a:ext cx="125048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93AE9B4-B339-44C4-885B-D6C472133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30925"/>
              </p:ext>
            </p:extLst>
          </p:nvPr>
        </p:nvGraphicFramePr>
        <p:xfrm>
          <a:off x="1211580" y="2112417"/>
          <a:ext cx="4451300" cy="59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3365500" imgH="444500" progId="Equation.DSMT4">
                  <p:embed/>
                </p:oleObj>
              </mc:Choice>
              <mc:Fallback>
                <p:oleObj name="Equation" r:id="rId7" imgW="3365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580" y="2112417"/>
                        <a:ext cx="4451300" cy="592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58B2B34-5C71-4A90-A216-998DC33EBB10}"/>
              </a:ext>
            </a:extLst>
          </p:cNvPr>
          <p:cNvSpPr txBox="1"/>
          <p:nvPr/>
        </p:nvSpPr>
        <p:spPr>
          <a:xfrm>
            <a:off x="359207" y="2513397"/>
            <a:ext cx="6858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ідповідн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вності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ауса-Остроградського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C54741A-BA34-47B8-9F35-728B85EEE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64546"/>
              </p:ext>
            </p:extLst>
          </p:nvPr>
        </p:nvGraphicFramePr>
        <p:xfrm>
          <a:off x="2751429" y="3167555"/>
          <a:ext cx="1498838" cy="31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429" y="3167555"/>
                        <a:ext cx="1498838" cy="31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D072D66-AE34-4DBD-A18F-405A058A254E}"/>
              </a:ext>
            </a:extLst>
          </p:cNvPr>
          <p:cNvSpPr txBox="1"/>
          <p:nvPr/>
        </p:nvSpPr>
        <p:spPr>
          <a:xfrm>
            <a:off x="660979" y="3370725"/>
            <a:ext cx="176789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>
              <a:lnSpc>
                <a:spcPct val="150000"/>
              </a:lnSpc>
            </a:pP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відси маємо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2A6291BF-C82D-4D78-A5A7-F4A67E51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40448"/>
              </p:ext>
            </p:extLst>
          </p:nvPr>
        </p:nvGraphicFramePr>
        <p:xfrm>
          <a:off x="3181691" y="3632089"/>
          <a:ext cx="606516" cy="53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1" imgW="507780" imgH="444307" progId="Equation.DSMT4">
                  <p:embed/>
                </p:oleObj>
              </mc:Choice>
              <mc:Fallback>
                <p:oleObj name="Equation" r:id="rId11" imgW="50778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91" y="3632089"/>
                        <a:ext cx="606516" cy="537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4E8B95BD-FA9E-4FCB-8CE5-E807FBA1C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98971"/>
              </p:ext>
            </p:extLst>
          </p:nvPr>
        </p:nvGraphicFramePr>
        <p:xfrm>
          <a:off x="517525" y="4244975"/>
          <a:ext cx="4987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3" imgW="3162240" imgH="431640" progId="Equation.DSMT4">
                  <p:embed/>
                </p:oleObj>
              </mc:Choice>
              <mc:Fallback>
                <p:oleObj name="Equation" r:id="rId13" imgW="3162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7525" y="4244975"/>
                        <a:ext cx="49879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>
            <a:extLst>
              <a:ext uri="{FF2B5EF4-FFF2-40B4-BE49-F238E27FC236}">
                <a16:creationId xmlns:a16="http://schemas.microsoft.com/office/drawing/2014/main" id="{4E8F833F-A5D1-439C-9841-59C4B5EAFF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400" y="49134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FAA5314B-A730-4C4D-8583-44901886F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70251"/>
              </p:ext>
            </p:extLst>
          </p:nvPr>
        </p:nvGraphicFramePr>
        <p:xfrm>
          <a:off x="660979" y="4949493"/>
          <a:ext cx="2606096" cy="182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r:id="rId15" imgW="2740848" imgH="1981787" progId="Visio.Drawing.11">
                  <p:embed/>
                </p:oleObj>
              </mc:Choice>
              <mc:Fallback>
                <p:oleObj r:id="rId15" imgW="2740848" imgH="1981787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79" y="4949493"/>
                        <a:ext cx="2606096" cy="182426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2D7EB74E-A758-4953-904E-37F47BDECEC9}"/>
              </a:ext>
            </a:extLst>
          </p:cNvPr>
          <p:cNvSpPr txBox="1"/>
          <p:nvPr/>
        </p:nvSpPr>
        <p:spPr>
          <a:xfrm>
            <a:off x="3267075" y="5861626"/>
            <a:ext cx="29527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рядженої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ини</a:t>
            </a:r>
            <a:endParaRPr lang="ru-UA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EAAF0B7-C49B-4EFB-BAB4-9ACDF195C090}"/>
              </a:ext>
            </a:extLst>
          </p:cNvPr>
          <p:cNvSpPr txBox="1"/>
          <p:nvPr/>
        </p:nvSpPr>
        <p:spPr>
          <a:xfrm>
            <a:off x="165678" y="891407"/>
            <a:ext cx="117387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ощина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еву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 . В силу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етрії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інії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ташова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ерпендикулярно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і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лощи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умарни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ік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ктора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ться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ше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кладовими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ерез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1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37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DC78456-C66F-4D41-B167-BFA9F8B9D77F}"/>
              </a:ext>
            </a:extLst>
          </p:cNvPr>
          <p:cNvSpPr txBox="1"/>
          <p:nvPr/>
        </p:nvSpPr>
        <p:spPr>
          <a:xfrm>
            <a:off x="3119438" y="290561"/>
            <a:ext cx="6105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вергенції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ля для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ої</a:t>
            </a:r>
            <a:r>
              <a:rPr lang="ru-UA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фери</a:t>
            </a:r>
            <a:endParaRPr lang="ru-UA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687631-A892-4A05-BC46-1DEE1CC37935}"/>
                  </a:ext>
                </a:extLst>
              </p:cNvPr>
              <p:cNvSpPr txBox="1"/>
              <p:nvPr/>
            </p:nvSpPr>
            <p:spPr>
              <a:xfrm>
                <a:off x="92365" y="1027962"/>
                <a:ext cx="11785310" cy="705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ій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оротній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чі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а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ною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лежністю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сторових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координат вектора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дукції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UA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дем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поділ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рядів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ля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жерела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щ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його</a:t>
                </a:r>
                <a:r>
                  <a:rPr lang="ru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творило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4687631-A892-4A05-BC46-1DEE1CC37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5" y="1027962"/>
                <a:ext cx="11785310" cy="705642"/>
              </a:xfrm>
              <a:prstGeom prst="rect">
                <a:avLst/>
              </a:prstGeom>
              <a:blipFill>
                <a:blip r:embed="rId5"/>
                <a:stretch>
                  <a:fillRect l="-414" b="-10435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EB39F01-B961-4F5E-9EBB-EBC2C1A9B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34432"/>
              </p:ext>
            </p:extLst>
          </p:nvPr>
        </p:nvGraphicFramePr>
        <p:xfrm>
          <a:off x="184731" y="3646235"/>
          <a:ext cx="2876978" cy="228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r:id="rId6" imgW="1977380" imgH="1584960" progId="Visio.Drawing.11">
                  <p:embed/>
                </p:oleObj>
              </mc:Choice>
              <mc:Fallback>
                <p:oleObj r:id="rId6" imgW="1977380" imgH="15849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" y="3646235"/>
                        <a:ext cx="2876978" cy="228682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49D7B12-D0E1-4474-925A-3E87F8471164}"/>
              </a:ext>
            </a:extLst>
          </p:cNvPr>
          <p:cNvSpPr txBox="1"/>
          <p:nvPr/>
        </p:nvSpPr>
        <p:spPr>
          <a:xfrm>
            <a:off x="184731" y="1733604"/>
            <a:ext cx="6105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 поставлено так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FEEC479-77BF-4F5D-ACD2-D8D77E9D7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61681"/>
              </p:ext>
            </p:extLst>
          </p:nvPr>
        </p:nvGraphicFramePr>
        <p:xfrm>
          <a:off x="958715" y="2030174"/>
          <a:ext cx="5026305" cy="4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8" imgW="4076640" imgH="330120" progId="Equation.DSMT4">
                  <p:embed/>
                </p:oleObj>
              </mc:Choice>
              <mc:Fallback>
                <p:oleObj name="Equation" r:id="rId8" imgW="40766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715" y="2030174"/>
                        <a:ext cx="5026305" cy="40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>
            <a:extLst>
              <a:ext uri="{FF2B5EF4-FFF2-40B4-BE49-F238E27FC236}">
                <a16:creationId xmlns:a16="http://schemas.microsoft.com/office/drawing/2014/main" id="{66CC3155-F689-4AD1-A798-54FF8F85B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030174"/>
            <a:ext cx="1024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при </a:t>
            </a:r>
            <a:endParaRPr kumimoji="0" lang="ru-RU" altLang="ru-UA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091B7B-7F78-4005-A498-2BF2C214AE8D}"/>
              </a:ext>
            </a:extLst>
          </p:cNvPr>
          <p:cNvSpPr txBox="1"/>
          <p:nvPr/>
        </p:nvSpPr>
        <p:spPr>
          <a:xfrm>
            <a:off x="184731" y="3276903"/>
            <a:ext cx="2934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ер</a:t>
            </a:r>
            <a:r>
              <a:rPr lang="uk-UA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ій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бласті, </a:t>
            </a:r>
            <a:endParaRPr lang="ru-UA" dirty="0"/>
          </a:p>
        </p:txBody>
      </p:sp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7607BFC3-5863-40AF-BAE0-D56BBF5DB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09030"/>
              </p:ext>
            </p:extLst>
          </p:nvPr>
        </p:nvGraphicFramePr>
        <p:xfrm>
          <a:off x="2085770" y="3351662"/>
          <a:ext cx="747368" cy="21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0" imgW="647700" imgH="190500" progId="Equation.DSMT4">
                  <p:embed/>
                </p:oleObj>
              </mc:Choice>
              <mc:Fallback>
                <p:oleObj name="Equation" r:id="rId10" imgW="6477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0" y="3351662"/>
                        <a:ext cx="747368" cy="21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2E3BC353-9B8A-4BDC-94B6-CC7F69830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93559"/>
              </p:ext>
            </p:extLst>
          </p:nvPr>
        </p:nvGraphicFramePr>
        <p:xfrm>
          <a:off x="3146773" y="4230793"/>
          <a:ext cx="3681612" cy="144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12" imgW="2616120" imgH="1028520" progId="Equation.DSMT4">
                  <p:embed/>
                </p:oleObj>
              </mc:Choice>
              <mc:Fallback>
                <p:oleObj name="Equation" r:id="rId12" imgW="2616120" imgH="10285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73" y="4230793"/>
                        <a:ext cx="3681612" cy="1441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B4F6FED4-1139-438C-B905-9D79BC55839C}"/>
              </a:ext>
            </a:extLst>
          </p:cNvPr>
          <p:cNvSpPr txBox="1"/>
          <p:nvPr/>
        </p:nvSpPr>
        <p:spPr>
          <a:xfrm>
            <a:off x="99667" y="5922775"/>
            <a:ext cx="5739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ля з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мірно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</a:t>
            </a:r>
          </a:p>
        </p:txBody>
      </p:sp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F35EBBA1-07BF-438C-9F6B-90727CB35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1560"/>
              </p:ext>
            </p:extLst>
          </p:nvPr>
        </p:nvGraphicFramePr>
        <p:xfrm>
          <a:off x="6546850" y="3336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6850" y="3336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32B1699D-B363-448C-900B-F735F6442FA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44000"/>
                    </a14:imgEffect>
                    <a14:imgEffect>
                      <a14:brightnessContrast bright="21000" contrast="10000"/>
                    </a14:imgEffect>
                  </a14:imgLayer>
                </a14:imgProps>
              </a:ext>
            </a:extLst>
          </a:blip>
          <a:srcRect l="2311" t="8250" r="1718" b="5762"/>
          <a:stretch/>
        </p:blipFill>
        <p:spPr>
          <a:xfrm>
            <a:off x="6837812" y="1766339"/>
            <a:ext cx="5178909" cy="2958315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</p:pic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0E6D9B7A-B4BA-4AEA-96DE-078E11F78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89182"/>
              </p:ext>
            </p:extLst>
          </p:nvPr>
        </p:nvGraphicFramePr>
        <p:xfrm>
          <a:off x="8371755" y="4010279"/>
          <a:ext cx="1924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8" imgW="1923884" imgH="714182" progId="Equation.DSMT4">
                  <p:embed/>
                </p:oleObj>
              </mc:Choice>
              <mc:Fallback>
                <p:oleObj name="Equation" r:id="rId18" imgW="1923884" imgH="7141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1755" y="4010279"/>
                        <a:ext cx="192405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87517114-49DD-42EB-BEFA-84606BEFC807}"/>
              </a:ext>
            </a:extLst>
          </p:cNvPr>
          <p:cNvSpPr txBox="1"/>
          <p:nvPr/>
        </p:nvSpPr>
        <p:spPr>
          <a:xfrm>
            <a:off x="6290255" y="5626708"/>
            <a:ext cx="5655962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я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оворить про те,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о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значеній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і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щ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 є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улею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ь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тійна</a:t>
            </a:r>
            <a:r>
              <a:rPr lang="ru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рівнює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9" grpId="0"/>
      <p:bldP spid="49" grpId="0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5E04D1-E279-4EE7-AECF-19D1E113A41C}"/>
              </a:ext>
            </a:extLst>
          </p:cNvPr>
          <p:cNvSpPr txBox="1"/>
          <p:nvPr/>
        </p:nvSpPr>
        <p:spPr>
          <a:xfrm>
            <a:off x="3806477" y="267225"/>
            <a:ext cx="61171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</a:rPr>
              <a:t>У другій області,   </a:t>
            </a:r>
            <a:endParaRPr lang="ru-UA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AD6C6C9-CFF9-4B65-AB1C-8ED9CF16C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57429"/>
              </p:ext>
            </p:extLst>
          </p:nvPr>
        </p:nvGraphicFramePr>
        <p:xfrm>
          <a:off x="5553222" y="330166"/>
          <a:ext cx="939018" cy="24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56" name="Объект 55">
                        <a:extLst>
                          <a:ext uri="{FF2B5EF4-FFF2-40B4-BE49-F238E27FC236}">
                            <a16:creationId xmlns:a16="http://schemas.microsoft.com/office/drawing/2014/main" id="{5B56C81D-72B7-4A58-8A87-4B4B29E08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222" y="330166"/>
                        <a:ext cx="939018" cy="24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49DCD55E-6336-4BBC-B179-D64F62B25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62857"/>
              </p:ext>
            </p:extLst>
          </p:nvPr>
        </p:nvGraphicFramePr>
        <p:xfrm>
          <a:off x="3243314" y="1550399"/>
          <a:ext cx="4588625" cy="80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7" imgW="3695700" imgH="647700" progId="Equation.DSMT4">
                  <p:embed/>
                </p:oleObj>
              </mc:Choice>
              <mc:Fallback>
                <p:oleObj name="Equation" r:id="rId7" imgW="3695700" imgH="64770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5DB74894-5722-4BE1-822C-94E4C0628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14" y="1550399"/>
                        <a:ext cx="4588625" cy="804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DA23E00-EBC8-4DD4-80E0-2455C4322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31775"/>
              </p:ext>
            </p:extLst>
          </p:nvPr>
        </p:nvGraphicFramePr>
        <p:xfrm>
          <a:off x="3882030" y="823920"/>
          <a:ext cx="2061570" cy="59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9" imgW="1739880" imgH="495000" progId="Equation.DSMT4">
                  <p:embed/>
                </p:oleObj>
              </mc:Choice>
              <mc:Fallback>
                <p:oleObj name="Equation" r:id="rId9" imgW="1739880" imgH="4950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5A320E6E-6B2F-4DFB-87F8-E8D1AD5CD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030" y="823920"/>
                        <a:ext cx="2061570" cy="599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F1CB5D-AEF2-4F58-8E41-B903AE4B9F03}"/>
              </a:ext>
            </a:extLst>
          </p:cNvPr>
          <p:cNvSpPr txBox="1"/>
          <p:nvPr/>
        </p:nvSpPr>
        <p:spPr>
          <a:xfrm>
            <a:off x="3102263" y="965663"/>
            <a:ext cx="9773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при </a:t>
            </a:r>
            <a:endParaRPr lang="ru-UA" dirty="0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704F445-73CC-450F-80AA-A04BFBFF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3428"/>
              </p:ext>
            </p:extLst>
          </p:nvPr>
        </p:nvGraphicFramePr>
        <p:xfrm>
          <a:off x="184728" y="838192"/>
          <a:ext cx="2917535" cy="231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r:id="rId11" imgW="1977380" imgH="1584960" progId="Visio.Drawing.11">
                  <p:embed/>
                </p:oleObj>
              </mc:Choice>
              <mc:Fallback>
                <p:oleObj r:id="rId11" imgW="1977380" imgH="1584960" progId="Visio.Drawing.11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EB39F01-B961-4F5E-9EBB-EBC2C1A9B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28" y="838192"/>
                        <a:ext cx="2917535" cy="231906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16E1522-2632-4B75-BE7A-9576853D433C}"/>
              </a:ext>
            </a:extLst>
          </p:cNvPr>
          <p:cNvSpPr txBox="1"/>
          <p:nvPr/>
        </p:nvSpPr>
        <p:spPr>
          <a:xfrm>
            <a:off x="-101600" y="3126140"/>
            <a:ext cx="35242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ряджена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уля з </a:t>
            </a:r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мірною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UA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щільністю</a:t>
            </a:r>
            <a:r>
              <a:rPr lang="ru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аряду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800C59A-D8EB-4FE5-97D4-BFF2D24C1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827"/>
              </p:ext>
            </p:extLst>
          </p:nvPr>
        </p:nvGraphicFramePr>
        <p:xfrm>
          <a:off x="7831939" y="1076195"/>
          <a:ext cx="4166951" cy="18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3" imgW="4025880" imgH="1752480" progId="Equation.DSMT4">
                  <p:embed/>
                </p:oleObj>
              </mc:Choice>
              <mc:Fallback>
                <p:oleObj name="Equation" r:id="rId13" imgW="4025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lum bright="-2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831939" y="1076195"/>
                        <a:ext cx="4166951" cy="181400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FBE3179-9F46-486F-AFAD-9B87330E8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44684"/>
              </p:ext>
            </p:extLst>
          </p:nvPr>
        </p:nvGraphicFramePr>
        <p:xfrm>
          <a:off x="7831939" y="2915605"/>
          <a:ext cx="157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15" imgW="1574640" imgH="774360" progId="Equation.DSMT4">
                  <p:embed/>
                </p:oleObj>
              </mc:Choice>
              <mc:Fallback>
                <p:oleObj name="Equation" r:id="rId15" imgW="1574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31939" y="2915605"/>
                        <a:ext cx="1574800" cy="7747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384F96C-B038-41EC-9E39-5860D3143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77460"/>
              </p:ext>
            </p:extLst>
          </p:nvPr>
        </p:nvGraphicFramePr>
        <p:xfrm>
          <a:off x="4041558" y="2381652"/>
          <a:ext cx="2260339" cy="16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7" imgW="1638000" imgH="1180800" progId="Equation.DSMT4">
                  <p:embed/>
                </p:oleObj>
              </mc:Choice>
              <mc:Fallback>
                <p:oleObj name="Equation" r:id="rId17" imgW="1638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41558" y="2381652"/>
                        <a:ext cx="2260339" cy="163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FB7F008-344A-46FA-8DE3-FB4DDFB9B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6585"/>
              </p:ext>
            </p:extLst>
          </p:nvPr>
        </p:nvGraphicFramePr>
        <p:xfrm>
          <a:off x="3806477" y="4503410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9" imgW="2730240" imgH="571320" progId="Equation.DSMT4">
                  <p:embed/>
                </p:oleObj>
              </mc:Choice>
              <mc:Fallback>
                <p:oleObj name="Equation" r:id="rId19" imgW="2730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06477" y="4503410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3912C9C-CF25-416C-A610-93A5F902D70A}"/>
              </a:ext>
            </a:extLst>
          </p:cNvPr>
          <p:cNvSpPr txBox="1"/>
          <p:nvPr/>
        </p:nvSpPr>
        <p:spPr>
          <a:xfrm>
            <a:off x="242301" y="5186847"/>
            <a:ext cx="1128083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just">
              <a:lnSpc>
                <a:spcPct val="150000"/>
              </a:lnSpc>
            </a:pP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ість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улю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ивергенції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ля поза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улею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казує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те, що там заряд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дсутні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3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0" y="781336"/>
            <a:ext cx="12192000" cy="92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43" y="53048"/>
            <a:ext cx="757237" cy="686627"/>
          </a:xfrm>
          <a:prstGeom prst="rect">
            <a:avLst/>
          </a:prstGeom>
        </p:spPr>
      </p:pic>
      <p:sp>
        <p:nvSpPr>
          <p:cNvPr id="12" name="Заголовок 5"/>
          <p:cNvSpPr txBox="1">
            <a:spLocks/>
          </p:cNvSpPr>
          <p:nvPr/>
        </p:nvSpPr>
        <p:spPr>
          <a:xfrm>
            <a:off x="11772901" y="53048"/>
            <a:ext cx="390542" cy="36021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6759561" y="21333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524000" y="1890459"/>
            <a:ext cx="9144000" cy="2387600"/>
          </a:xfrm>
        </p:spPr>
        <p:txBody>
          <a:bodyPr/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якую за уваг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6619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6</TotalTime>
  <Words>263</Words>
  <Application>Microsoft Office PowerPoint</Application>
  <PresentationFormat>Широкоэкранный</PresentationFormat>
  <Paragraphs>50</Paragraphs>
  <Slides>8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Visio.Drawing.11</vt:lpstr>
      <vt:lpstr>Національний аерокосмічний університет ім. М.Є. Жуковського  “Харківський авіаційний інститут” </vt:lpstr>
      <vt:lpstr> Рівність Гауса-Остроградського має вигляд:</vt:lpstr>
      <vt:lpstr>Презентация PowerPoint</vt:lpstr>
      <vt:lpstr>Розрахунок поля зарядженої сфери</vt:lpstr>
      <vt:lpstr>Презентация PowerPoint</vt:lpstr>
      <vt:lpstr>Презентация PowerPoint</vt:lpstr>
      <vt:lpstr>Презентация PowerPoint</vt:lpstr>
      <vt:lpstr>Дякую за увагу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Учетная запись Майкрософт</dc:creator>
  <cp:lastModifiedBy>o.v.sereda@student.khai.edu</cp:lastModifiedBy>
  <cp:revision>104</cp:revision>
  <dcterms:created xsi:type="dcterms:W3CDTF">2023-06-02T12:10:14Z</dcterms:created>
  <dcterms:modified xsi:type="dcterms:W3CDTF">2024-10-28T07:42:14Z</dcterms:modified>
</cp:coreProperties>
</file>